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329" r:id="rId2"/>
    <p:sldId id="330" r:id="rId3"/>
    <p:sldId id="331" r:id="rId4"/>
    <p:sldId id="332" r:id="rId5"/>
    <p:sldId id="333" r:id="rId6"/>
    <p:sldId id="334" r:id="rId7"/>
    <p:sldId id="335" r:id="rId8"/>
    <p:sldId id="336" r:id="rId9"/>
    <p:sldId id="337" r:id="rId10"/>
    <p:sldId id="338" r:id="rId11"/>
    <p:sldId id="339" r:id="rId12"/>
    <p:sldId id="340" r:id="rId13"/>
    <p:sldId id="341" r:id="rId14"/>
    <p:sldId id="342" r:id="rId15"/>
    <p:sldId id="343" r:id="rId16"/>
    <p:sldId id="344" r:id="rId17"/>
    <p:sldId id="345" r:id="rId18"/>
    <p:sldId id="346" r:id="rId19"/>
    <p:sldId id="347" r:id="rId20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80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0E6B30-DC5A-4162-B84E-97D5C37E57B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D74345-8B07-4CD1-B0B2-8F88D3E4189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2</a:t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5.wmf"/><Relationship Id="rId3" Type="http://schemas.openxmlformats.org/officeDocument/2006/relationships/tags" Target="../tags/tag47.xml"/><Relationship Id="rId7" Type="http://schemas.openxmlformats.org/officeDocument/2006/relationships/image" Target="../media/image2.png"/><Relationship Id="rId12" Type="http://schemas.openxmlformats.org/officeDocument/2006/relationships/oleObject" Target="../embeddings/oleObject3.bin"/><Relationship Id="rId2" Type="http://schemas.openxmlformats.org/officeDocument/2006/relationships/tags" Target="../tags/tag46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4.wmf"/><Relationship Id="rId5" Type="http://schemas.openxmlformats.org/officeDocument/2006/relationships/tags" Target="../tags/tag49.xml"/><Relationship Id="rId10" Type="http://schemas.openxmlformats.org/officeDocument/2006/relationships/oleObject" Target="../embeddings/oleObject2.bin"/><Relationship Id="rId4" Type="http://schemas.openxmlformats.org/officeDocument/2006/relationships/tags" Target="../tags/tag48.xml"/><Relationship Id="rId9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72.xml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7" Type="http://schemas.openxmlformats.org/officeDocument/2006/relationships/image" Target="../media/image2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9.xml"/><Relationship Id="rId4" Type="http://schemas.openxmlformats.org/officeDocument/2006/relationships/tags" Target="../tags/tag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7" Type="http://schemas.openxmlformats.org/officeDocument/2006/relationships/image" Target="../media/image2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4.xml"/><Relationship Id="rId4" Type="http://schemas.openxmlformats.org/officeDocument/2006/relationships/tags" Target="../tags/tag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7" Type="http://schemas.openxmlformats.org/officeDocument/2006/relationships/image" Target="../media/image2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9.xml"/><Relationship Id="rId4" Type="http://schemas.openxmlformats.org/officeDocument/2006/relationships/tags" Target="../tags/tag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7" Type="http://schemas.openxmlformats.org/officeDocument/2006/relationships/image" Target="../media/image2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24.xml"/><Relationship Id="rId4" Type="http://schemas.openxmlformats.org/officeDocument/2006/relationships/tags" Target="../tags/tag2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27.xml"/><Relationship Id="rId7" Type="http://schemas.openxmlformats.org/officeDocument/2006/relationships/image" Target="../media/image2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29.xml"/><Relationship Id="rId4" Type="http://schemas.openxmlformats.org/officeDocument/2006/relationships/tags" Target="../tags/tag2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36.xm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ctrTitle"/>
          </p:nvPr>
        </p:nvSpPr>
        <p:spPr>
          <a:xfrm>
            <a:off x="3657600" y="3028950"/>
            <a:ext cx="1922462" cy="382692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八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级下册</a:t>
            </a:r>
          </a:p>
        </p:txBody>
      </p:sp>
      <p:sp>
        <p:nvSpPr>
          <p:cNvPr id="9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-9525" y="971550"/>
            <a:ext cx="9163050" cy="685800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4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2   </a:t>
            </a:r>
            <a:r>
              <a:rPr lang="zh-CN" altLang="en-US" sz="4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取公因式法</a:t>
            </a:r>
            <a:endParaRPr lang="en-US" altLang="zh-CN" sz="40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0957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13776" y="742950"/>
            <a:ext cx="4537845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7970">
              <a:lnSpc>
                <a:spcPct val="150000"/>
              </a:lnSpc>
            </a:pP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</a:t>
            </a:r>
          </a:p>
          <a:p>
            <a:pPr indent="26797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证明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512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被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0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</a:t>
            </a:r>
          </a:p>
          <a:p>
            <a:pPr indent="267970"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r>
              <a:rPr lang="en-US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</a:t>
            </a:r>
            <a:r>
              <a:rPr lang="en-US" altLang="zh-CN" kern="1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5</a:t>
            </a:r>
            <a:r>
              <a:rPr lang="en-US" altLang="zh-CN" kern="1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</a:p>
          <a:p>
            <a:pPr indent="26797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²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5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</a:p>
          <a:p>
            <a:pPr indent="26797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5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4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5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</a:p>
          <a:p>
            <a:pPr indent="26797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5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²-1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26797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4×5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</a:p>
          <a:p>
            <a:pPr indent="26797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20×5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</a:p>
          <a:p>
            <a:pPr indent="26797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25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5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被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0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．</a:t>
            </a: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举一反三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1053341" y="1078942"/>
            <a:ext cx="392824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解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8x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x³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x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8x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x³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xy 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x(4x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举一反三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1371600" y="1483904"/>
            <a:ext cx="44196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7970">
              <a:lnSpc>
                <a:spcPct val="150000"/>
              </a:lnSpc>
            </a:pPr>
            <a:endParaRPr lang="en-US" altLang="zh-CN" kern="10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7970">
              <a:lnSpc>
                <a:spcPct val="150000"/>
              </a:lnSpc>
            </a:pPr>
            <a:r>
              <a:rPr lang="zh-CN" altLang="en-US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ºº¹+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ºº²</a:t>
            </a:r>
            <a:r>
              <a:rPr lang="en-US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endParaRPr lang="en-US" altLang="zh-CN" kern="1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7970">
              <a:lnSpc>
                <a:spcPct val="150000"/>
              </a:lnSpc>
            </a:pP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=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ºº¹×[1-(-2) </a:t>
            </a:r>
            <a:r>
              <a:rPr lang="en-US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    ]</a:t>
            </a:r>
            <a:endParaRPr lang="en-US" altLang="zh-CN" kern="1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7970">
              <a:lnSpc>
                <a:spcPct val="150000"/>
              </a:lnSpc>
            </a:pP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=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ºº¹×0</a:t>
            </a:r>
          </a:p>
          <a:p>
            <a:pPr indent="267970">
              <a:lnSpc>
                <a:spcPct val="150000"/>
              </a:lnSpc>
            </a:pP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=0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019804" y="942809"/>
          <a:ext cx="208625" cy="54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3352800" imgH="8534400" progId="Equation.DSMT4">
                  <p:embed/>
                </p:oleObj>
              </mc:Choice>
              <mc:Fallback>
                <p:oleObj name="Equation" r:id="rId8" imgW="3352800" imgH="8534400" progId="Equation.DSMT4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9804" y="942809"/>
                        <a:ext cx="208625" cy="541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038605" y="2343151"/>
          <a:ext cx="208625" cy="54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0" imgW="3352800" imgH="8534400" progId="Equation.DSMT4">
                  <p:embed/>
                </p:oleObj>
              </mc:Choice>
              <mc:Fallback>
                <p:oleObj name="Equation" r:id="rId10" imgW="3352800" imgH="8534400" progId="Equation.DSMT4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38605" y="2343151"/>
                        <a:ext cx="208625" cy="541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287179" y="1885952"/>
          <a:ext cx="208625" cy="54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2" imgW="3352800" imgH="8534400" progId="Equation.DSMT4">
                  <p:embed/>
                </p:oleObj>
              </mc:Choice>
              <mc:Fallback>
                <p:oleObj name="Equation" r:id="rId12" imgW="3352800" imgH="8534400" progId="Equation.DSMT4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87179" y="1885952"/>
                        <a:ext cx="208625" cy="541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123028" y="942809"/>
            <a:ext cx="5430175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7970">
              <a:lnSpc>
                <a:spcPct val="150000"/>
              </a:lnSpc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分解因式计算： （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ºº¹+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ºº²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91355" y="895350"/>
            <a:ext cx="834959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各式中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没有公因式的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ab-bc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B.y²-y    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x²+2x+1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D.mn²-nm+m²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要使式子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7ab-14ab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9aby=-7ab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括号内应填入的式子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-1+2x+7y	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B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-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2x+7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1-2x-7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1+2x-7y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文本框 7"/>
          <p:cNvSpPr txBox="1"/>
          <p:nvPr/>
        </p:nvSpPr>
        <p:spPr>
          <a:xfrm>
            <a:off x="4114800" y="1046878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077200" y="2647952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81000" y="1057922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n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,m-n=2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²n-mn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-1    	B.3	       C.2	             D.-2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项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x³y³z³,-18x³y³z³,24x²y4z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-6x²y³z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公因式是</a:t>
            </a:r>
            <a:r>
              <a:rPr lang="zh-CN" altLang="en-US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当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=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2ax²+bx=3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当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=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ax²+bx=</a:t>
            </a:r>
            <a:r>
              <a:rPr lang="en-US" altLang="zh-CN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4648200" y="1199278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8"/>
          <p:cNvSpPr txBox="1"/>
          <p:nvPr/>
        </p:nvSpPr>
        <p:spPr>
          <a:xfrm>
            <a:off x="6324604" y="2212085"/>
            <a:ext cx="86433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x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baseline="30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562600" y="2800352"/>
            <a:ext cx="30008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274421" y="895352"/>
            <a:ext cx="8640983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首项系数为负时，一般要提出负号，使剩下的括号中的第一项的系数为正，括号内其余各项都应注意改变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负号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因式的系数取多项式中各项系数的最大公约数，公因式的字母因式取各项相同字母的最低次幂的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取公因式分解因式的依据就是乘法分配律的逆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把某项全部提出来后余下的系数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不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提公因式后括号内多项式的项数与原多项式的项数一致）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99121" y="920690"/>
            <a:ext cx="653988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下列多项式中，能用提公因式法因式分解的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多项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式分解，结果正确的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(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)                    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(a+2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(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)       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-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后作业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6324600" y="920690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744622" y="2190752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91357" y="997926"/>
            <a:ext cx="552844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因式分解： 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因式分解（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x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x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4a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ab</a:t>
            </a:r>
            <a:r>
              <a:rPr lang="en-US" altLang="zh-CN" baseline="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(1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式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x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式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b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a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bc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后作业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3452206" y="946689"/>
            <a:ext cx="112242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+1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后作业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1219204" y="971550"/>
            <a:ext cx="545224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67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因式分解进行计算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200000"/>
              </a:lnSpc>
            </a:pP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原式＝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zh-CN" kern="1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200000"/>
              </a:lnSpc>
            </a:pP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5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zh-CN" kern="1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200000"/>
              </a:lnSpc>
            </a:pP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0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1</a:t>
            </a:r>
            <a:endParaRPr lang="zh-CN" altLang="zh-CN" kern="1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200000"/>
              </a:lnSpc>
            </a:pP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10.</a:t>
            </a:r>
            <a:endParaRPr lang="zh-CN" altLang="zh-CN" kern="1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743200" y="1428750"/>
            <a:ext cx="350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29292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  <a:endParaRPr lang="zh-CN" altLang="en-US" sz="8800" b="1" dirty="0">
              <a:solidFill>
                <a:srgbClr val="29292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0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矩形 16"/>
          <p:cNvSpPr/>
          <p:nvPr/>
        </p:nvSpPr>
        <p:spPr>
          <a:xfrm>
            <a:off x="1357793" y="1019443"/>
            <a:ext cx="4662011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0" name="PA_矩形 6"/>
          <p:cNvSpPr/>
          <p:nvPr>
            <p:custDataLst>
              <p:tags r:id="rId1"/>
            </p:custDataLst>
          </p:nvPr>
        </p:nvSpPr>
        <p:spPr>
          <a:xfrm>
            <a:off x="1505092" y="2495552"/>
            <a:ext cx="4514708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1" name="燕尾形箭头 20"/>
          <p:cNvSpPr/>
          <p:nvPr>
            <p:custDataLst>
              <p:tags r:id="rId2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22" name="圆角矩形 21"/>
          <p:cNvSpPr/>
          <p:nvPr>
            <p:custDataLst>
              <p:tags r:id="rId3"/>
            </p:custDataLst>
          </p:nvPr>
        </p:nvSpPr>
        <p:spPr bwMode="auto">
          <a:xfrm>
            <a:off x="1066800" y="1097249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>
            <p:custDataLst>
              <p:tags r:id="rId4"/>
            </p:custDataLst>
          </p:nvPr>
        </p:nvSpPr>
        <p:spPr bwMode="auto">
          <a:xfrm>
            <a:off x="1107169" y="2603704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310497" y="1140938"/>
            <a:ext cx="433447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确定多项式各项的单项式公因式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339400" y="2668698"/>
            <a:ext cx="460838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会用提公因式法把多项式分解因式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7"/>
          <p:cNvSpPr txBox="1"/>
          <p:nvPr/>
        </p:nvSpPr>
        <p:spPr>
          <a:xfrm>
            <a:off x="524999" y="942531"/>
            <a:ext cx="7171205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	下列各式公因式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是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 a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m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ma²  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a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ab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	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xyz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y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x²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公因式是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z  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yz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y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首项系数变为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数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x²y-2xy²=-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                       ） 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x ²+3x-1=-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                      ） </a:t>
            </a: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10"/>
          <p:cNvSpPr txBox="1"/>
          <p:nvPr>
            <p:custDataLst>
              <p:tags r:id="rId2"/>
            </p:custDataLst>
          </p:nvPr>
        </p:nvSpPr>
        <p:spPr>
          <a:xfrm>
            <a:off x="4068222" y="971552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PA_文本框 10"/>
          <p:cNvSpPr txBox="1"/>
          <p:nvPr>
            <p:custDataLst>
              <p:tags r:id="rId3"/>
            </p:custDataLst>
          </p:nvPr>
        </p:nvSpPr>
        <p:spPr>
          <a:xfrm>
            <a:off x="4830222" y="1780731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PA_文本框 10"/>
          <p:cNvSpPr txBox="1"/>
          <p:nvPr>
            <p:custDataLst>
              <p:tags r:id="rId4"/>
            </p:custDataLst>
          </p:nvPr>
        </p:nvSpPr>
        <p:spPr>
          <a:xfrm>
            <a:off x="3198769" y="2984780"/>
            <a:ext cx="120257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+2xy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 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PA_文本框 10"/>
          <p:cNvSpPr txBox="1"/>
          <p:nvPr>
            <p:custDataLst>
              <p:tags r:id="rId5"/>
            </p:custDataLst>
          </p:nvPr>
        </p:nvSpPr>
        <p:spPr>
          <a:xfrm>
            <a:off x="3198767" y="3442854"/>
            <a:ext cx="109517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 ²-3x+1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7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8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13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14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19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20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25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26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/>
          <p:bldP spid="8" grpId="0"/>
          <p:bldP spid="9" grpId="0"/>
          <p:bldP spid="10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/>
          <p:bldP spid="8" grpId="0"/>
          <p:bldP spid="9" grpId="0"/>
          <p:bldP spid="10" grpId="0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6"/>
          <p:cNvSpPr txBox="1"/>
          <p:nvPr>
            <p:custDataLst>
              <p:tags r:id="rId2"/>
            </p:custDataLst>
          </p:nvPr>
        </p:nvSpPr>
        <p:spPr>
          <a:xfrm>
            <a:off x="380999" y="742952"/>
            <a:ext cx="8458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项式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+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项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有哪些因式？有相同的因式吗？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²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呢？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b²+nb+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呢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项式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+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含因式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含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式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.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因式：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项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²+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式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 3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 ²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式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项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b²+nb+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式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² mx ²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因式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34823" y="3638552"/>
            <a:ext cx="7530987" cy="50783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rgbClr val="00B050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b="1" dirty="0">
                <a:latin typeface="+mn-ea"/>
              </a:rPr>
              <a:t>一个多项式各项都含有</a:t>
            </a:r>
            <a:r>
              <a:rPr lang="zh-CN" altLang="en-US" b="1" dirty="0" smtClean="0">
                <a:latin typeface="+mn-ea"/>
              </a:rPr>
              <a:t>的相同因式</a:t>
            </a:r>
            <a:r>
              <a:rPr lang="zh-CN" altLang="en-US" b="1" dirty="0">
                <a:latin typeface="+mn-ea"/>
              </a:rPr>
              <a:t>，叫做这个多项式各项</a:t>
            </a:r>
            <a:r>
              <a:rPr lang="zh-CN" altLang="en-US" b="1" dirty="0" smtClean="0">
                <a:latin typeface="+mn-ea"/>
              </a:rPr>
              <a:t>的公因式</a:t>
            </a:r>
            <a:r>
              <a:rPr lang="en-US" altLang="zh-CN" b="1" dirty="0" smtClean="0">
                <a:latin typeface="+mn-ea"/>
              </a:rPr>
              <a:t>.</a:t>
            </a:r>
            <a:endParaRPr lang="en-US" altLang="zh-CN" b="1" dirty="0"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6"/>
          <p:cNvSpPr txBox="1"/>
          <p:nvPr>
            <p:custDataLst>
              <p:tags r:id="rId2"/>
            </p:custDataLst>
          </p:nvPr>
        </p:nvSpPr>
        <p:spPr>
          <a:xfrm>
            <a:off x="898033" y="971550"/>
            <a:ext cx="632197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²+6x³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公因式是什么？能将它分解因式吗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²+6x³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x² +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²·3x</a:t>
            </a:r>
            <a:endParaRPr lang="zh-CN" altLang="en-US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x</a:t>
            </a: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3x</a:t>
            </a: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6"/>
          <p:cNvSpPr txBox="1"/>
          <p:nvPr>
            <p:custDataLst>
              <p:tags r:id="rId2"/>
            </p:custDataLst>
          </p:nvPr>
        </p:nvSpPr>
        <p:spPr>
          <a:xfrm>
            <a:off x="609600" y="1092737"/>
            <a:ext cx="7696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归纳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论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取公因式法：如果一个多项式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项都含有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因式，那么就可以把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个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因式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出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来，从而将这个多项式化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个因式的乘积形式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这种分解因式的方法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叫做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取公因式法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6"/>
          <p:cNvSpPr txBox="1"/>
          <p:nvPr>
            <p:custDataLst>
              <p:tags r:id="rId2"/>
            </p:custDataLst>
          </p:nvPr>
        </p:nvSpPr>
        <p:spPr>
          <a:xfrm>
            <a:off x="454573" y="895350"/>
            <a:ext cx="842404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把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各式因式分解：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+x³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    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x³-21x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a ³b ²-12ab ³c+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             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4x ³+12x ²-28x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原式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•x+x²•x=x(3+x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);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式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x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•x+7x ²•3=7x ² (x-3);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式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•8a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b- ab•12b ²c+ 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8a² b-12b² c+1);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4x ³-12x ²+28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-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•6x²-4x•3x+4x•7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=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4x(6x²-3x+7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34823" y="3270335"/>
            <a:ext cx="2265581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934823" y="3270335"/>
            <a:ext cx="2265581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7" name="TextBox 8"/>
          <p:cNvSpPr txBox="1"/>
          <p:nvPr/>
        </p:nvSpPr>
        <p:spPr>
          <a:xfrm>
            <a:off x="762000" y="1276350"/>
            <a:ext cx="7696200" cy="175432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rgbClr val="00B050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多项式第一项的系数是负数时，通常提出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号，使括号内第一项的系数成为正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提出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号时，多项式的各项都要变号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把某项全部提出来后余下的系数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不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提公因式后括号内多项式的项数与原多项式的项数一致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34819" y="895351"/>
            <a:ext cx="5715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7970">
              <a:lnSpc>
                <a:spcPct val="200000"/>
              </a:lnSpc>
            </a:pP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</a:t>
            </a:r>
          </a:p>
          <a:p>
            <a:pPr indent="267970"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解因式简化计算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7×99+44×99-99</a:t>
            </a:r>
          </a:p>
          <a:p>
            <a:pPr indent="267970" algn="just">
              <a:lnSpc>
                <a:spcPct val="200000"/>
              </a:lnSpc>
              <a:spcAft>
                <a:spcPts val="0"/>
              </a:spcAft>
            </a:pP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7×99+44×99-99</a:t>
            </a:r>
          </a:p>
          <a:p>
            <a:pPr indent="267970"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99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7+44-1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267970"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99×100=9900</a:t>
            </a: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3</Words>
  <Application>Microsoft Office PowerPoint</Application>
  <PresentationFormat>全屏显示(16:9)</PresentationFormat>
  <Paragraphs>119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7" baseType="lpstr">
      <vt:lpstr>华文行楷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八年级下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6T17:59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96E34F124ED472194A3E7DF394B25A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